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"/>
  </p:notesMasterIdLst>
  <p:sldIdLst>
    <p:sldId id="256" r:id="rId2"/>
    <p:sldId id="274" r:id="rId3"/>
    <p:sldId id="275" r:id="rId4"/>
    <p:sldId id="276" r:id="rId5"/>
    <p:sldId id="278" r:id="rId6"/>
    <p:sldId id="277" r:id="rId7"/>
    <p:sldId id="279" r:id="rId8"/>
    <p:sldId id="280" r:id="rId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7" autoAdjust="0"/>
    <p:restoredTop sz="94664" autoAdjust="0"/>
  </p:normalViewPr>
  <p:slideViewPr>
    <p:cSldViewPr showGuides="1">
      <p:cViewPr varScale="1">
        <p:scale>
          <a:sx n="186" d="100"/>
          <a:sy n="186" d="100"/>
        </p:scale>
        <p:origin x="1626" y="144"/>
      </p:cViewPr>
      <p:guideLst>
        <p:guide orient="horz" pos="238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A38E3B8-150A-4CD4-8DE8-5BC84E44313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2304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5383B6-9D90-4A93-AD44-AB80E7FC0483}" type="slidenum">
              <a:rPr lang="de-DE"/>
              <a:pPr/>
              <a:t>1</a:t>
            </a:fld>
            <a:endParaRPr lang="de-DE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65945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166B64-0F61-4F72-828F-55DED0AD630B}" type="slidenum">
              <a:rPr lang="de-DE"/>
              <a:pPr/>
              <a:t>2</a:t>
            </a:fld>
            <a:endParaRPr lang="de-DE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68829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C4C0A4-8D78-4843-80CC-4157FE4DFCFF}" type="slidenum">
              <a:rPr lang="de-DE"/>
              <a:pPr/>
              <a:t>3</a:t>
            </a:fld>
            <a:endParaRPr lang="de-DE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392958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377D6-3303-4188-9BB0-90963BEAD0A0}" type="slidenum">
              <a:rPr lang="de-DE"/>
              <a:pPr/>
              <a:t>4</a:t>
            </a:fld>
            <a:endParaRPr lang="de-DE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709961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377D6-3303-4188-9BB0-90963BEAD0A0}" type="slidenum">
              <a:rPr lang="de-DE"/>
              <a:pPr/>
              <a:t>5</a:t>
            </a:fld>
            <a:endParaRPr lang="de-DE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836109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4835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825" y="6524625"/>
            <a:ext cx="84978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de-DE"/>
              <a:t>Prof. Dr.-Ing. Jörg J. Buchholz</a:t>
            </a:r>
          </a:p>
          <a:p>
            <a:pPr>
              <a:defRPr/>
            </a:pPr>
            <a:endParaRPr lang="de-DE"/>
          </a:p>
        </p:txBody>
      </p:sp>
      <p:pic>
        <p:nvPicPr>
          <p:cNvPr id="5125" name="Picture 5" descr="cmyk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5600" y="260350"/>
            <a:ext cx="34290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250825" y="0"/>
            <a:ext cx="3101975" cy="6453188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100000">
                <a:srgbClr val="5E9EF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 w="12700">
            <a:solidFill>
              <a:srgbClr val="5E9E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>
            <a:off x="250825" y="0"/>
            <a:ext cx="0" cy="6858000"/>
          </a:xfrm>
          <a:prstGeom prst="line">
            <a:avLst/>
          </a:prstGeom>
          <a:noFill/>
          <a:ln w="12700">
            <a:solidFill>
              <a:srgbClr val="5E9E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6588125" y="6524625"/>
            <a:ext cx="21605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de-DE" sz="1400"/>
              <a:t>25.08.2006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50825" y="6524625"/>
            <a:ext cx="18002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de-DE" sz="1400"/>
              <a:t>Hochschule Brem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Why?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de-DE" smtClean="0"/>
              <a:t>Why no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2619375" y="1773238"/>
          <a:ext cx="3905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Formel" r:id="rId4" imgW="1562040" imgH="1612800" progId="Equation.DSMT4">
                  <p:embed/>
                </p:oleObj>
              </mc:Choice>
              <mc:Fallback>
                <p:oleObj name="Formel" r:id="rId4" imgW="1562040" imgH="16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773238"/>
                        <a:ext cx="3905250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527050" y="549275"/>
          <a:ext cx="9493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Formel" r:id="rId6" imgW="317160" imgH="164880" progId="Equation.DSMT4">
                  <p:embed/>
                </p:oleObj>
              </mc:Choice>
              <mc:Fallback>
                <p:oleObj name="Formel" r:id="rId6" imgW="31716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49275"/>
                        <a:ext cx="9493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90538" y="530225"/>
          <a:ext cx="1023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Formel" r:id="rId4" imgW="342720" imgH="177480" progId="Equation.DSMT4">
                  <p:embed/>
                </p:oleObj>
              </mc:Choice>
              <mc:Fallback>
                <p:oleObj name="Formel" r:id="rId4" imgW="342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30225"/>
                        <a:ext cx="10239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524125" y="1344613"/>
          <a:ext cx="409575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Formel" r:id="rId6" imgW="1638000" imgH="1955520" progId="Equation.DSMT4">
                  <p:embed/>
                </p:oleObj>
              </mc:Choice>
              <mc:Fallback>
                <p:oleObj name="Formel" r:id="rId6" imgW="1638000" imgH="1955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344613"/>
                        <a:ext cx="4095750" cy="488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90538" y="530225"/>
          <a:ext cx="1023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Formel" r:id="rId4" imgW="342720" imgH="177480" progId="Equation.DSMT4">
                  <p:embed/>
                </p:oleObj>
              </mc:Choice>
              <mc:Fallback>
                <p:oleObj name="Formel" r:id="rId4" imgW="342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30225"/>
                        <a:ext cx="10239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222500" y="2360613"/>
          <a:ext cx="46990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Formel" r:id="rId6" imgW="1879560" imgH="1143000" progId="Equation.DSMT4">
                  <p:embed/>
                </p:oleObj>
              </mc:Choice>
              <mc:Fallback>
                <p:oleObj name="Formel" r:id="rId6" imgW="18795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360613"/>
                        <a:ext cx="46990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5607" y="530225"/>
          <a:ext cx="1516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07" y="530225"/>
                        <a:ext cx="15160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794000" y="1630363"/>
          <a:ext cx="35560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1422360" imgH="1726920" progId="Equation.DSMT4">
                  <p:embed/>
                </p:oleObj>
              </mc:Choice>
              <mc:Fallback>
                <p:oleObj name="Equation" r:id="rId6" imgW="142236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630363"/>
                        <a:ext cx="3556000" cy="431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4100" name="Inhaltsplatzhalter 5" descr="supersonderangebot.jp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429000" y="1785938"/>
            <a:ext cx="2286000" cy="3048000"/>
          </a:xfrm>
        </p:spPr>
      </p:pic>
      <p:sp>
        <p:nvSpPr>
          <p:cNvPr id="4101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47688" y="530225"/>
          <a:ext cx="2881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30225"/>
                        <a:ext cx="28813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feld 6"/>
          <p:cNvSpPr txBox="1">
            <a:spLocks noChangeArrowheads="1"/>
          </p:cNvSpPr>
          <p:nvPr/>
        </p:nvSpPr>
        <p:spPr bwMode="auto">
          <a:xfrm>
            <a:off x="1333500" y="5214938"/>
            <a:ext cx="6477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 dirty="0"/>
              <a:t>Die ersten Pisa-Opfer erreichen den Einzelhandel:</a:t>
            </a:r>
          </a:p>
          <a:p>
            <a:r>
              <a:rPr lang="de-DE" sz="1800" dirty="0"/>
              <a:t>„Nein, das ist kein Viererpack, das sind zwei plus zwei gratis!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… auch bei </a:t>
            </a:r>
            <a:r>
              <a:rPr lang="de-DE" dirty="0" err="1" smtClean="0"/>
              <a:t>McD</a:t>
            </a:r>
            <a:r>
              <a:rPr lang="de-DE" dirty="0"/>
              <a:t>.</a:t>
            </a:r>
            <a:endParaRPr lang="de-DE" dirty="0" smtClean="0"/>
          </a:p>
        </p:txBody>
      </p:sp>
      <p:pic>
        <p:nvPicPr>
          <p:cNvPr id="4100" name="Inhaltsplatzhalt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786482"/>
            <a:ext cx="2286000" cy="3046911"/>
          </a:xfrm>
        </p:spPr>
      </p:pic>
      <p:sp>
        <p:nvSpPr>
          <p:cNvPr id="4101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4102" name="Textfeld 6"/>
          <p:cNvSpPr txBox="1">
            <a:spLocks noChangeArrowheads="1"/>
          </p:cNvSpPr>
          <p:nvPr/>
        </p:nvSpPr>
        <p:spPr bwMode="auto">
          <a:xfrm>
            <a:off x="1115520" y="5214938"/>
            <a:ext cx="684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dirty="0" smtClean="0"/>
              <a:t>„</a:t>
            </a:r>
            <a:r>
              <a:rPr lang="de-DE" sz="1800" dirty="0"/>
              <a:t>Nein, </a:t>
            </a:r>
            <a:r>
              <a:rPr lang="de-DE" sz="1800" dirty="0" smtClean="0"/>
              <a:t>ich möchte nicht 10 für $8.99, sondern zwei mal 5 für $6.“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217357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… </a:t>
            </a:r>
            <a:r>
              <a:rPr lang="de-DE" dirty="0" smtClean="0"/>
              <a:t>und auch bei </a:t>
            </a:r>
            <a:r>
              <a:rPr lang="de-DE" smtClean="0"/>
              <a:t>der Konkurrenz.</a:t>
            </a:r>
            <a:endParaRPr lang="de-DE" dirty="0" smtClean="0"/>
          </a:p>
        </p:txBody>
      </p:sp>
      <p:sp>
        <p:nvSpPr>
          <p:cNvPr id="4101" name="Fußzeilenplatzhalt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de-DE"/>
              <a:t>Prof. Dr.-Ing. Jörg J. Buchholz</a:t>
            </a:r>
          </a:p>
          <a:p>
            <a:endParaRPr lang="de-DE"/>
          </a:p>
        </p:txBody>
      </p:sp>
      <p:sp>
        <p:nvSpPr>
          <p:cNvPr id="4102" name="Textfeld 6"/>
          <p:cNvSpPr txBox="1">
            <a:spLocks noChangeArrowheads="1"/>
          </p:cNvSpPr>
          <p:nvPr/>
        </p:nvSpPr>
        <p:spPr bwMode="auto">
          <a:xfrm>
            <a:off x="1115520" y="5214938"/>
            <a:ext cx="7128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dirty="0" smtClean="0"/>
              <a:t>„</a:t>
            </a:r>
            <a:r>
              <a:rPr lang="de-DE" sz="1800" dirty="0"/>
              <a:t>Nein, </a:t>
            </a:r>
            <a:r>
              <a:rPr lang="de-DE" sz="1800" dirty="0" smtClean="0"/>
              <a:t>ich möchte nicht </a:t>
            </a:r>
            <a:r>
              <a:rPr lang="de-DE" sz="1800" dirty="0" smtClean="0"/>
              <a:t>20 für $4.99</a:t>
            </a:r>
            <a:r>
              <a:rPr lang="de-DE" sz="1800" dirty="0" smtClean="0"/>
              <a:t>, sondern zwei mal </a:t>
            </a:r>
            <a:r>
              <a:rPr lang="de-DE" sz="1800" dirty="0" smtClean="0"/>
              <a:t>10 </a:t>
            </a:r>
            <a:r>
              <a:rPr lang="de-DE" sz="1800" dirty="0" smtClean="0"/>
              <a:t>für </a:t>
            </a:r>
            <a:r>
              <a:rPr lang="de-DE" sz="1800" dirty="0" smtClean="0"/>
              <a:t>$3.98.“</a:t>
            </a:r>
            <a:endParaRPr lang="de-DE" sz="1800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139" y="1988800"/>
            <a:ext cx="2413260" cy="2540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34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LmS">
  <a:themeElements>
    <a:clrScheme name="LLm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99"/>
      </a:hlink>
      <a:folHlink>
        <a:srgbClr val="333399"/>
      </a:folHlink>
    </a:clrScheme>
    <a:fontScheme name="LLm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Lm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LmS</Template>
  <TotalTime>0</TotalTime>
  <Words>162</Words>
  <Application>Microsoft Office PowerPoint</Application>
  <PresentationFormat>Bildschirmpräsentation (4:3)</PresentationFormat>
  <Paragraphs>21</Paragraphs>
  <Slides>8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8</vt:i4>
      </vt:variant>
    </vt:vector>
  </HeadingPairs>
  <TitlesOfParts>
    <vt:vector size="12" baseType="lpstr">
      <vt:lpstr>Arial</vt:lpstr>
      <vt:lpstr>LLmS</vt:lpstr>
      <vt:lpstr>Formel</vt:lpstr>
      <vt:lpstr>Equation</vt:lpstr>
      <vt:lpstr>Why?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… auch bei McD.</vt:lpstr>
      <vt:lpstr>… und auch bei der Konkurrenz.</vt:lpstr>
    </vt:vector>
  </TitlesOfParts>
  <Company>Hochschule Breme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örg J. Buchholz</dc:creator>
  <cp:lastModifiedBy>Jörg Buchholz</cp:lastModifiedBy>
  <cp:revision>101</cp:revision>
  <dcterms:created xsi:type="dcterms:W3CDTF">2005-09-08T09:34:09Z</dcterms:created>
  <dcterms:modified xsi:type="dcterms:W3CDTF">2014-10-25T10:39:21Z</dcterms:modified>
</cp:coreProperties>
</file>